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56" r:id="rId3"/>
    <p:sldId id="321" r:id="rId4"/>
    <p:sldId id="322" r:id="rId5"/>
    <p:sldId id="323" r:id="rId6"/>
    <p:sldId id="325" r:id="rId7"/>
    <p:sldId id="324" r:id="rId8"/>
    <p:sldId id="326" r:id="rId9"/>
    <p:sldId id="327" r:id="rId10"/>
    <p:sldId id="328" r:id="rId11"/>
    <p:sldId id="329" r:id="rId12"/>
    <p:sldId id="331" r:id="rId13"/>
    <p:sldId id="332" r:id="rId14"/>
    <p:sldId id="333" r:id="rId15"/>
    <p:sldId id="335" r:id="rId16"/>
    <p:sldId id="334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B1565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60" d="100"/>
          <a:sy n="60" d="100"/>
        </p:scale>
        <p:origin x="-1656" y="-258"/>
      </p:cViewPr>
      <p:guideLst>
        <p:guide orient="horz" pos="2160"/>
        <p:guide pos="27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8A6784-9959-4847-BAAA-7CEF9B84802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I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I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en-IN" altLang="x-none" sz="1200" dirty="0"/>
            </a:fld>
            <a:endParaRPr lang="en-IN" altLang="x-none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nip and Round Single Corner Rectangle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ight Triangle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>
              <a:buNone/>
            </a:pPr>
            <a:fld id="{9A0DB2DC-4C9A-4742-B13C-FB6460FD3503}" type="slidenum">
              <a:rPr lang="en-US" dirty="0"/>
            </a:fld>
            <a:endParaRPr lang="en-US" dirty="0"/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Freeform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grpSp>
        <p:nvGrpSpPr>
          <p:cNvPr id="1033" name="Group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d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3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ctrTitle"/>
          </p:nvPr>
        </p:nvSpPr>
        <p:spPr bwMode="auto">
          <a:xfrm>
            <a:off x="533400" y="3048000"/>
            <a:ext cx="7851648" cy="838200"/>
          </a:xfrm>
          <a:ln>
            <a:miter lim="800000"/>
          </a:ln>
          <a:effectLst/>
          <a:sp3d prstMaterial="plastic"/>
        </p:spPr>
        <p:txBody>
          <a:bodyPr vert="horz" wrap="square" lIns="0" tIns="0" rIns="18288" bIns="0" numCol="1" anchor="b" anchorCtr="0" compatLnSpc="1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IN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5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N Junction Diode </a:t>
            </a:r>
            <a:endParaRPr kumimoji="0" lang="en-IN" sz="4400" b="1" i="0" u="none" strike="noStrike" kern="1200" cap="none" spc="0" normalizeH="0" baseline="0" noProof="0" dirty="0">
              <a:ln>
                <a:noFill/>
              </a:ln>
              <a:solidFill>
                <a:srgbClr val="FF5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3200400" y="4800600"/>
            <a:ext cx="5105400" cy="1447800"/>
          </a:xfrm>
          <a:ln>
            <a:solidFill>
              <a:schemeClr val="accent4"/>
            </a:solidFill>
          </a:ln>
        </p:spPr>
        <p:txBody>
          <a:bodyPr vert="horz" wrap="square" lIns="0" tIns="45720" rIns="18288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I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y</a:t>
            </a:r>
            <a:endParaRPr kumimoji="0" lang="en-IN" sz="2600" b="0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I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f. S. K. Dash</a:t>
            </a:r>
            <a:endParaRPr kumimoji="0" lang="en-IN" sz="2600" b="0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I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ool Of Electronics Engineering</a:t>
            </a:r>
            <a:endParaRPr kumimoji="0" lang="en-IN" sz="2600" b="0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6" name="AutoShape 2" descr="Image result for kiit"/>
          <p:cNvSpPr>
            <a:spLocks noChangeAspect="1"/>
          </p:cNvSpPr>
          <p:nvPr/>
        </p:nvSpPr>
        <p:spPr>
          <a:xfrm>
            <a:off x="155575" y="-1881187"/>
            <a:ext cx="5172075" cy="3924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IN" altLang="x-none" dirty="0">
              <a:latin typeface="Arial" panose="020B0604020202020204" pitchFamily="34" charset="0"/>
            </a:endParaRPr>
          </a:p>
        </p:txBody>
      </p:sp>
      <p:sp>
        <p:nvSpPr>
          <p:cNvPr id="3077" name="AutoShape 4" descr="Image result for kiit"/>
          <p:cNvSpPr>
            <a:spLocks noChangeAspect="1"/>
          </p:cNvSpPr>
          <p:nvPr/>
        </p:nvSpPr>
        <p:spPr>
          <a:xfrm>
            <a:off x="839788" y="381000"/>
            <a:ext cx="7180262" cy="182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IN" altLang="x-none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AutoShape 6" descr="Image result for kiit"/>
          <p:cNvSpPr>
            <a:spLocks noChangeAspect="1"/>
          </p:cNvSpPr>
          <p:nvPr/>
        </p:nvSpPr>
        <p:spPr>
          <a:xfrm>
            <a:off x="155575" y="-1881187"/>
            <a:ext cx="5172075" cy="3924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en-IN" altLang="x-none" dirty="0">
              <a:latin typeface="Arial" panose="020B0604020202020204" pitchFamily="34" charset="0"/>
            </a:endParaRPr>
          </a:p>
        </p:txBody>
      </p:sp>
      <p:pic>
        <p:nvPicPr>
          <p:cNvPr id="3079" name="Picture 8" descr="Related imag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304800"/>
            <a:ext cx="7696200" cy="236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Slide Number Placeholder 7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9" name="Footer Placeholder 8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bia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8627745" cy="5942965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milarly +ve terminal of battery repels the holes of P-side towards the junction &amp; move into depletion region. It merged with negative ions &amp; converts negative ions into neutral acceptor atom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response to that the depletion region width decreases so as contact potential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 we increase the applied voltage between diode,the majority carreir starts flowing and current appears across junction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minimum forward bias voltage from which the current starts increaing in p-n diode is called threshold voltage or knee voltage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/>
          <p:nvPr/>
        </p:nvGraphicFramePr>
        <p:xfrm>
          <a:off x="320040" y="4038600"/>
          <a:ext cx="80010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734050" imgH="2889250" progId="Paint.Picture">
                  <p:embed/>
                </p:oleObj>
              </mc:Choice>
              <mc:Fallback>
                <p:oleObj name="" r:id="rId1" imgW="5734050" imgH="28892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040" y="4038600"/>
                        <a:ext cx="8001000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 bia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8627745" cy="5942965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f the diode's N-side is connected to higher potential and P-side to lower potential then the diode is reversed  biased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gative terminal of battery attract holes from p side, so holes move away from junction. As holes leave acceptor atoms, atom acquires negative charge &amp; become negative immobile ions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ilarly more positive immobile ions are created in n side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response to that the depletion region width increases so as contact potential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834390" y="3733800"/>
          <a:ext cx="7254240" cy="250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4876800" imgH="1701800" progId="Paint.Picture">
                  <p:embed/>
                </p:oleObj>
              </mc:Choice>
              <mc:Fallback>
                <p:oleObj name="" r:id="rId1" imgW="4876800" imgH="1701800" progId="Paint.Picture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4390" y="3733800"/>
                        <a:ext cx="7254240" cy="250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 bia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8627745" cy="5942965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 we increase the applied voltage between diode,the majority carreir movement stops and current appears across junction is zero due to majority carriers.</a:t>
            </a:r>
            <a:endParaRPr lang="en-IN" altLang="x-none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t due to the depletion region,the generated electric field drives the minoity carriers to flow.</a:t>
            </a:r>
            <a:endParaRPr lang="en-IN" altLang="x-none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minority carriers flow gives current opsite to conventional current i.e N-side to P-side.</a:t>
            </a:r>
            <a:endParaRPr lang="en-IN" altLang="x-none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s current is called </a:t>
            </a:r>
            <a:r>
              <a:rPr lang="en-IN" altLang="x-none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akge current “ I</a:t>
            </a:r>
            <a:r>
              <a:rPr lang="en-IN" altLang="x-none" sz="24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altLang="x-none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.</a:t>
            </a:r>
            <a:endParaRPr lang="en-IN" altLang="x-none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990600" y="3810000"/>
          <a:ext cx="7458710" cy="237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4743450" imgH="1619250" progId="Paint.Picture">
                  <p:embed/>
                </p:oleObj>
              </mc:Choice>
              <mc:Fallback>
                <p:oleObj name="" r:id="rId1" imgW="4743450" imgH="1619250" progId="Paint.Picture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810000"/>
                        <a:ext cx="7458710" cy="237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-I characteristic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5146040" cy="5942965"/>
          </a:xfrm>
        </p:spPr>
        <p:txBody>
          <a:bodyPr vert="horz" wrap="square" lIns="91440" tIns="45720" rIns="91440" bIns="45720" anchor="t"/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lot between current and voltage of P-N junction diode is called as V-I charecteristics of diode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” </a:t>
            </a:r>
            <a:r>
              <a:rPr lang="en-IN" alt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” is defiened as current flowing through diode from P to N.</a:t>
            </a:r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 </a:t>
            </a:r>
            <a:r>
              <a:rPr lang="en-IN" alt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 is defiened as voltage across terminals of diode with positive  at p side. </a:t>
            </a:r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 F.B condition,V &lt; V</a:t>
            </a:r>
            <a:r>
              <a:rPr lang="en-IN" altLang="en-US" sz="2400" baseline="-250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urrent is very small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hen,V &gt; V</a:t>
            </a:r>
            <a:r>
              <a:rPr lang="en-IN" altLang="en-US" sz="2400" baseline="-250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urrent increases sharply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enerally the thresold voltage for Silicon is </a:t>
            </a:r>
            <a:r>
              <a:rPr lang="en-IN" alt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7V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nd for Germanium is </a:t>
            </a:r>
            <a:r>
              <a:rPr lang="en-IN" alt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3V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IN" altLang="en-US" sz="240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636260" y="984885"/>
            <a:ext cx="3126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/>
          </a:p>
        </p:txBody>
      </p:sp>
      <p:graphicFrame>
        <p:nvGraphicFramePr>
          <p:cNvPr id="3" name="Object 2"/>
          <p:cNvGraphicFramePr/>
          <p:nvPr/>
        </p:nvGraphicFramePr>
        <p:xfrm>
          <a:off x="5262245" y="838200"/>
          <a:ext cx="3882390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4191000" imgH="3746500" progId="Paint.Picture">
                  <p:embed/>
                </p:oleObj>
              </mc:Choice>
              <mc:Fallback>
                <p:oleObj name="" r:id="rId1" imgW="4191000" imgH="3746500" progId="Paint.Picture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2245" y="838200"/>
                        <a:ext cx="3882390" cy="374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8"/>
          <p:cNvSpPr txBox="1"/>
          <p:nvPr/>
        </p:nvSpPr>
        <p:spPr>
          <a:xfrm>
            <a:off x="7217410" y="2819400"/>
            <a:ext cx="647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IN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alt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-I characteristic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76200" y="762000"/>
            <a:ext cx="4858385" cy="5098415"/>
          </a:xfrm>
        </p:spPr>
        <p:txBody>
          <a:bodyPr vert="horz" wrap="square" lIns="91440" tIns="45720" rIns="91440" bIns="45720" anchor="t"/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t reverse bias voltage, after point 'P' shown in figure, reverse current increases suddenly and almost parallel to y-axis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is region 'PQ' shown in figure is called </a:t>
            </a:r>
            <a:r>
              <a:rPr lang="en-IN" alt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reakdown region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nd diode may damage in this region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maximum reverse voltage that can be applied to the PN junction without damage to the diode is called </a:t>
            </a:r>
            <a:r>
              <a:rPr lang="en-IN" alt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eak inverse voltage (PIV)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IN" altLang="en-US" sz="240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636260" y="984885"/>
            <a:ext cx="3126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/>
          </a:p>
        </p:txBody>
      </p:sp>
      <p:graphicFrame>
        <p:nvGraphicFramePr>
          <p:cNvPr id="7" name="Object 6"/>
          <p:cNvGraphicFramePr/>
          <p:nvPr/>
        </p:nvGraphicFramePr>
        <p:xfrm>
          <a:off x="5012055" y="838200"/>
          <a:ext cx="4131945" cy="407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4191000" imgH="3746500" progId="Paint.Picture">
                  <p:embed/>
                </p:oleObj>
              </mc:Choice>
              <mc:Fallback>
                <p:oleObj name="" r:id="rId1" imgW="4191000" imgH="3746500" progId="Paint.Picture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2055" y="838200"/>
                        <a:ext cx="4131945" cy="407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/>
          <p:nvPr/>
        </p:nvSpPr>
        <p:spPr>
          <a:xfrm>
            <a:off x="7239000" y="2971800"/>
            <a:ext cx="4584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IN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endParaRPr lang="en-IN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5410200" y="2895600"/>
            <a:ext cx="3524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298440" y="3962400"/>
            <a:ext cx="6038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-I characteristic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8827135" cy="5942965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current and voltage relationship of a PN junction is exponential in forward bias region, and relatively constant  in reverse bias region.</a:t>
            </a:r>
            <a:endParaRPr lang="en-IN" altLang="x-none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8" name="Rounded Rectangle 49157"/>
          <p:cNvSpPr/>
          <p:nvPr/>
        </p:nvSpPr>
        <p:spPr>
          <a:xfrm>
            <a:off x="59055" y="1905000"/>
            <a:ext cx="3343910" cy="155956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 anchorCtr="0"/>
          <a:p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" name="Object 49156"/>
          <p:cNvGraphicFramePr/>
          <p:nvPr/>
        </p:nvGraphicFramePr>
        <p:xfrm>
          <a:off x="152400" y="2057400"/>
          <a:ext cx="3082925" cy="13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117600" imgH="482600" progId="Equation.3">
                  <p:embed/>
                </p:oleObj>
              </mc:Choice>
              <mc:Fallback>
                <p:oleObj name="" r:id="rId1" imgW="1117600" imgH="4826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2057400"/>
                        <a:ext cx="3082925" cy="1336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3403600" y="1767840"/>
          <a:ext cx="5615305" cy="466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4191000" imgH="3746500" progId="Paint.Picture">
                  <p:embed/>
                </p:oleObj>
              </mc:Choice>
              <mc:Fallback>
                <p:oleObj name="" r:id="rId3" imgW="4191000" imgH="3746500" progId="Paint.Picture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600" y="1767840"/>
                        <a:ext cx="5615305" cy="466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3"/>
          <p:cNvCxnSpPr/>
          <p:nvPr/>
        </p:nvCxnSpPr>
        <p:spPr>
          <a:xfrm>
            <a:off x="6171883" y="4069715"/>
            <a:ext cx="696595" cy="58229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Straight Arrow Connector 4"/>
          <p:cNvCxnSpPr/>
          <p:nvPr/>
        </p:nvCxnSpPr>
        <p:spPr>
          <a:xfrm flipV="1">
            <a:off x="7010400" y="2438400"/>
            <a:ext cx="533400" cy="12255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1" name="Straight Arrow Connector 5"/>
          <p:cNvCxnSpPr/>
          <p:nvPr/>
        </p:nvCxnSpPr>
        <p:spPr>
          <a:xfrm>
            <a:off x="5638483" y="4343083"/>
            <a:ext cx="79375" cy="1183640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graphicFrame>
        <p:nvGraphicFramePr>
          <p:cNvPr id="12" name="Content Placeholder 6"/>
          <p:cNvGraphicFramePr>
            <a:graphicFrameLocks noGrp="1"/>
          </p:cNvGraphicFramePr>
          <p:nvPr>
            <p:ph sz="half" idx="2"/>
          </p:nvPr>
        </p:nvGraphicFramePr>
        <p:xfrm>
          <a:off x="6221095" y="4724400"/>
          <a:ext cx="2895600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2262505" imgH="501650" progId="Equation.DSMT4">
                  <p:embed/>
                </p:oleObj>
              </mc:Choice>
              <mc:Fallback>
                <p:oleObj name="" r:id="rId5" imgW="2262505" imgH="50165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1095" y="4724400"/>
                        <a:ext cx="2895600" cy="8655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/>
          <p:nvPr/>
        </p:nvGraphicFramePr>
        <p:xfrm>
          <a:off x="7655560" y="1773555"/>
          <a:ext cx="1461135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545465" imgH="368300" progId="Equation.DSMT4">
                  <p:embed/>
                </p:oleObj>
              </mc:Choice>
              <mc:Fallback>
                <p:oleObj name="" r:id="rId7" imgW="545465" imgH="3683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5560" y="1773555"/>
                        <a:ext cx="1461135" cy="843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/>
          <p:nvPr/>
        </p:nvGraphicFramePr>
        <p:xfrm>
          <a:off x="4725670" y="5589905"/>
          <a:ext cx="129413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996950" imgH="474980" progId="Equation.DSMT4">
                  <p:embed/>
                </p:oleObj>
              </mc:Choice>
              <mc:Fallback>
                <p:oleObj name="" r:id="rId9" imgW="996950" imgH="47498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5670" y="5589905"/>
                        <a:ext cx="129413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-I characteristic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218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90800" y="1219200"/>
          <a:ext cx="2724785" cy="388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054100" imgH="2463165" progId="Equation.DSMT4">
                  <p:embed/>
                </p:oleObj>
              </mc:Choice>
              <mc:Fallback>
                <p:oleObj name="" r:id="rId1" imgW="1054100" imgH="2463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724785" cy="38804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ffect of temperature on V-I characteristics</a:t>
            </a:r>
            <a:endParaRPr lang="en-IN" altLang="en-US" sz="40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reverse saturation current I</a:t>
            </a:r>
            <a:r>
              <a:rPr lang="en-US" sz="2400" baseline="-25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early doubles for every 10</a:t>
            </a:r>
            <a:r>
              <a:rPr lang="en-IN" altLang="en-US" sz="2400" baseline="30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 rise in temperature. 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hen temperature increases by 1</a:t>
            </a:r>
            <a:r>
              <a:rPr lang="en-IN" altLang="en-US" sz="2400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, the junction voltage drops by -2.5 mV.</a:t>
            </a:r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40" name="Object 4"/>
          <p:cNvGraphicFramePr/>
          <p:nvPr/>
        </p:nvGraphicFramePr>
        <p:xfrm>
          <a:off x="838200" y="1676400"/>
          <a:ext cx="4345305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117600" imgH="393700" progId="Equation.DSMT4">
                  <p:embed/>
                </p:oleObj>
              </mc:Choice>
              <mc:Fallback>
                <p:oleObj name="" r:id="rId1" imgW="1117600" imgH="3937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676400"/>
                        <a:ext cx="4345305" cy="1000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/>
          <p:nvPr/>
        </p:nvGraphicFramePr>
        <p:xfrm>
          <a:off x="914400" y="4495800"/>
          <a:ext cx="3965575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81100" imgH="393700" progId="Equation.DSMT4">
                  <p:embed/>
                </p:oleObj>
              </mc:Choice>
              <mc:Fallback>
                <p:oleObj name="" r:id="rId3" imgW="1181100" imgH="3937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495800"/>
                        <a:ext cx="3965575" cy="909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quivalent circuit of diode</a:t>
            </a:r>
            <a:endParaRPr lang="en-IN" altLang="en-US" sz="40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hockley’s equation gives the exponential relationship between current and voltage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diode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n be approximated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y replacing the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ode in the circuit with its equivalent circuit. 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 equivalent circuit is a combination of elements that best represents the actual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rminal characteristics of the device. 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 diode in the circuit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n be replaced by other elements without severely affecting the behavior of circuit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quivalent circuit makes the network/complex circuit analysis simpler.</a:t>
            </a:r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quivalent circuit of diode</a:t>
            </a:r>
            <a:endParaRPr lang="en-IN" altLang="en-US" sz="40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diode can be modeled in three different ways depending on the accuracy required.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Ideal Diode Model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Simplified Model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Piece-Wise Linear Model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 Junction Di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943600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A PN junction is a device formed by combining </a:t>
            </a:r>
            <a:r>
              <a:rPr sz="2400">
                <a:solidFill>
                  <a:srgbClr val="0066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p-type ( doped with B,Al) </a:t>
            </a:r>
            <a:r>
              <a:rPr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and </a:t>
            </a:r>
            <a:r>
              <a:rPr sz="2400">
                <a:solidFill>
                  <a:srgbClr val="EC3112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n-type (doped with P,As,</a:t>
            </a:r>
            <a:r>
              <a:rPr sz="2400" err="1">
                <a:solidFill>
                  <a:srgbClr val="EC3112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Sb</a:t>
            </a:r>
            <a:r>
              <a:rPr sz="2400">
                <a:solidFill>
                  <a:srgbClr val="EC3112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) </a:t>
            </a:r>
            <a:r>
              <a:rPr sz="24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semiconductors together in close contact</a:t>
            </a:r>
            <a:r>
              <a:rPr sz="2400">
                <a:solidFill>
                  <a:srgbClr val="0066FF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+mn-ea"/>
              </a:rPr>
              <a:t>.</a:t>
            </a:r>
            <a:endParaRPr sz="2400">
              <a:solidFill>
                <a:srgbClr val="0066FF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diode has two terminals, P-type semiconductor is called anode and N-type semiconductor is called cathode. </a:t>
            </a:r>
            <a:endParaRPr sz="24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t allows the current in one direction and opposes with high resistance in another direction.  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/>
          <p:nvPr/>
        </p:nvGraphicFramePr>
        <p:xfrm>
          <a:off x="748030" y="3352800"/>
          <a:ext cx="4187190" cy="119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511800" imgH="1123950" progId="Paint.Picture">
                  <p:embed/>
                </p:oleObj>
              </mc:Choice>
              <mc:Fallback>
                <p:oleObj name="" r:id="rId1" imgW="5511800" imgH="11239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8030" y="3352800"/>
                        <a:ext cx="4187190" cy="1192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2514600" y="5250815"/>
          <a:ext cx="4290695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419350" imgH="1117600" progId="Paint.Picture">
                  <p:embed/>
                </p:oleObj>
              </mc:Choice>
              <mc:Fallback>
                <p:oleObj name="" r:id="rId3" imgW="2419350" imgH="1117600" progId="Paint.Picture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5250815"/>
                        <a:ext cx="4290695" cy="845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3124200" y="6096000"/>
            <a:ext cx="29267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I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Diode ymbol</a:t>
            </a:r>
            <a:endParaRPr lang="en-I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/>
          <p:nvPr/>
        </p:nvGraphicFramePr>
        <p:xfrm>
          <a:off x="5231130" y="3396615"/>
          <a:ext cx="368744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7620000" imgH="4000500" progId="Paint.Picture">
                  <p:embed/>
                </p:oleObj>
              </mc:Choice>
              <mc:Fallback>
                <p:oleObj name="" r:id="rId5" imgW="7620000" imgH="4000500" progId="Paint.Picture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1130" y="3396615"/>
                        <a:ext cx="3687445" cy="99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deal Diode Model</a:t>
            </a:r>
            <a:endParaRPr lang="en-IN" altLang="en-US" sz="40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deal diode allows the flow of forward current for any value of forward bias voltage.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t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an be modeled as closed switch under forward bias condition. 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deal diode allows zero current to flow under reverse biased condition. 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n be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deled as open switch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nder </a:t>
            </a:r>
            <a:r>
              <a:rPr lang="en-IN" alt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verse</a:t>
            </a:r>
            <a:r>
              <a:rPr lang="en-US" sz="24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ias condition. </a:t>
            </a: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altLang="en-US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075" y="3033395"/>
            <a:ext cx="8891905" cy="3386455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mplified Model</a:t>
            </a:r>
            <a:endParaRPr lang="en-IN" altLang="en-US" sz="40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quivalent </a:t>
            </a: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plified model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onsists of a battery and an ideal diode</a:t>
            </a: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805" y="1752600"/>
            <a:ext cx="8823960" cy="426974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iece-Wise Linear Model</a:t>
            </a:r>
            <a:endParaRPr lang="en-IN" altLang="en-US" sz="40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iecewise linear characteristics can be obtained by replacing the diode in the circuit with a resistor, a battery and an ideal diode. 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685" y="1981200"/>
            <a:ext cx="8340725" cy="431165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91440" y="0"/>
            <a:ext cx="9008110" cy="75628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altLang="en-US" sz="4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hy Si diode is preferred over Ge diode</a:t>
            </a:r>
            <a:endParaRPr lang="en-IN" altLang="en-US" sz="40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/>
          <p:nvPr>
            <p:ph sz="half" idx="1"/>
          </p:nvPr>
        </p:nvSpPr>
        <p:spPr>
          <a:xfrm>
            <a:off x="457200" y="756285"/>
            <a:ext cx="8229600" cy="5568315"/>
          </a:xfrm>
        </p:spPr>
        <p:txBody>
          <a:bodyPr/>
          <a:p>
            <a:pPr algn="just"/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rimary reason:</a:t>
            </a:r>
            <a:endParaRPr lang="en-I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Ge) &gt; I</a:t>
            </a:r>
            <a:r>
              <a:rPr lang="en-IN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Si)    	        :Si diode acts as better switch</a:t>
            </a:r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IV(Ge) &lt; PIV(Si)     :Si diode gives better operatable range</a:t>
            </a:r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IN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Ge) &lt; E</a:t>
            </a:r>
            <a:r>
              <a:rPr lang="en-IN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Si)	        :Si diode gives better thermal range</a:t>
            </a:r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160" lvl="1" indent="384175" algn="just"/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econdary reason:</a:t>
            </a:r>
            <a:endParaRPr lang="en-I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160" lvl="1" indent="0" algn="just">
              <a:buNone/>
            </a:pP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bundant raw material is available for Si.</a:t>
            </a:r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160" lvl="1" indent="384175" algn="just"/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 Junction Di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943600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re are three possibilities in PN junction diode depending  upon the application of voltage across the two terminals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None/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	No Bias ( V = 0 )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None/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	Forward Bias ( V &gt; 0 )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None/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	Reverse Bias ( V &lt; 0 )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/>
          <p:nvPr/>
        </p:nvGraphicFramePr>
        <p:xfrm>
          <a:off x="1524000" y="3352800"/>
          <a:ext cx="6272530" cy="238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6267450" imgH="2381250" progId="Paint.Picture">
                  <p:embed/>
                </p:oleObj>
              </mc:Choice>
              <mc:Fallback>
                <p:oleObj name="" r:id="rId1" imgW="6267450" imgH="2381250" progId="Paint.Picture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3352800"/>
                        <a:ext cx="6272530" cy="238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bias m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943600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diode is not connected with any bias voltage (V = 0), then it is called as no bias condition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the junction is first formed, due to the concentration gradient, mobile charges transfer near junction. 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s leave n-type region and holes leave p-type region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se mobile carriers become minority carriers in new region. 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90000"/>
              </a:lnSpc>
              <a:buNone/>
            </a:pP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/>
          <p:nvPr/>
        </p:nvGraphicFramePr>
        <p:xfrm>
          <a:off x="506730" y="3317240"/>
          <a:ext cx="8129905" cy="227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321300" imgH="1581150" progId="Paint.Picture">
                  <p:embed/>
                </p:oleObj>
              </mc:Choice>
              <mc:Fallback>
                <p:oleObj name="" r:id="rId1" imgW="5321300" imgH="15811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730" y="3317240"/>
                        <a:ext cx="8129905" cy="227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/>
          <p:nvPr/>
        </p:nvSpPr>
        <p:spPr>
          <a:xfrm>
            <a:off x="2444750" y="5584190"/>
            <a:ext cx="4870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I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                                                       N</a:t>
            </a:r>
            <a:endParaRPr lang="en-I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bias m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/>
          <p:nvPr/>
        </p:nvGraphicFramePr>
        <p:xfrm>
          <a:off x="507365" y="838200"/>
          <a:ext cx="812990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321300" imgH="1581150" progId="Paint.Picture">
                  <p:embed/>
                </p:oleObj>
              </mc:Choice>
              <mc:Fallback>
                <p:oleObj name="" r:id="rId1" imgW="5321300" imgH="15811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838200"/>
                        <a:ext cx="812990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/>
          <p:nvPr/>
        </p:nvSpPr>
        <p:spPr>
          <a:xfrm>
            <a:off x="2362200" y="2305050"/>
            <a:ext cx="4870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I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                                                       N</a:t>
            </a:r>
            <a:endParaRPr lang="en-IN" altLang="en-US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9" name="Content Placeholder 8"/>
          <p:cNvGraphicFramePr>
            <a:graphicFrameLocks noChangeAspect="1"/>
          </p:cNvGraphicFramePr>
          <p:nvPr>
            <p:ph idx="1"/>
          </p:nvPr>
        </p:nvGraphicFramePr>
        <p:xfrm>
          <a:off x="534035" y="2673350"/>
          <a:ext cx="80359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5245100" imgH="1543050" progId="Paint.Picture">
                  <p:embed/>
                </p:oleObj>
              </mc:Choice>
              <mc:Fallback>
                <p:oleObj name="" r:id="rId3" imgW="5245100" imgH="1543050" progId="Paint.Picture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035" y="2673350"/>
                        <a:ext cx="803592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/>
          <p:nvPr/>
        </p:nvSpPr>
        <p:spPr>
          <a:xfrm>
            <a:off x="2362200" y="4267200"/>
            <a:ext cx="39884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I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P                                                       N</a:t>
            </a:r>
            <a:endParaRPr lang="en-US"/>
          </a:p>
        </p:txBody>
      </p:sp>
      <p:graphicFrame>
        <p:nvGraphicFramePr>
          <p:cNvPr id="16" name="Object 15"/>
          <p:cNvGraphicFramePr/>
          <p:nvPr/>
        </p:nvGraphicFramePr>
        <p:xfrm>
          <a:off x="534035" y="4601845"/>
          <a:ext cx="8096250" cy="175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5295900" imgH="1524000" progId="Paint.Picture">
                  <p:embed/>
                </p:oleObj>
              </mc:Choice>
              <mc:Fallback>
                <p:oleObj name="" r:id="rId5" imgW="5295900" imgH="1524000" progId="Paint.Picture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035" y="4601845"/>
                        <a:ext cx="8096250" cy="175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/>
          <p:nvPr/>
        </p:nvSpPr>
        <p:spPr>
          <a:xfrm>
            <a:off x="2361565" y="6353175"/>
            <a:ext cx="40652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I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P                                                       N</a:t>
            </a:r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bias m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943600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ue to charge transfer, a voltage difference occurs between regions.</a:t>
            </a:r>
            <a:endParaRPr lang="en-IN" altLang="x-none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region across the junction where only ions are found are called </a:t>
            </a:r>
            <a:r>
              <a:rPr lang="en-I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epletion region</a:t>
            </a: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e to depleted of charge carriers in this region.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ue to this a dipole is created and the direction of electric field is from N-side to P-side and a </a:t>
            </a:r>
            <a:r>
              <a:rPr lang="en-I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uilt in potential</a:t>
            </a:r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contact potential) is developed.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ze of barrier is very small compared to size of diode.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urther movement of majority carriers are stopped by the developed electric field and contact potential in the depletion region.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en-I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rrier assists flow of minority carriers.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just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bias m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8627745" cy="5942965"/>
          </a:xfrm>
        </p:spPr>
        <p:txBody>
          <a:bodyPr vert="horz" wrap="square" lIns="91440" tIns="45720" rIns="91440" bIns="45720" anchor="t"/>
          <a:p>
            <a:pPr marL="0" indent="0" algn="just">
              <a:buNone/>
            </a:pP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Table 1"/>
          <p:cNvGraphicFramePr/>
          <p:nvPr/>
        </p:nvGraphicFramePr>
        <p:xfrm>
          <a:off x="158115" y="987425"/>
          <a:ext cx="8696325" cy="3538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8275"/>
                <a:gridCol w="3089275"/>
                <a:gridCol w="2898775"/>
              </a:tblGrid>
              <a:tr h="8229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 b="1">
                          <a:solidFill>
                            <a:srgbClr val="92D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rection of flow of charge carrier</a:t>
                      </a:r>
                      <a:endParaRPr lang="en-IN" altLang="en-US" sz="2400" b="1">
                        <a:solidFill>
                          <a:srgbClr val="92D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 b="1">
                          <a:solidFill>
                            <a:srgbClr val="92D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 of current</a:t>
                      </a:r>
                      <a:endParaRPr lang="en-IN" altLang="en-US" sz="2400" b="1">
                        <a:solidFill>
                          <a:srgbClr val="92D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 b="1">
                          <a:solidFill>
                            <a:srgbClr val="92D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rection of current</a:t>
                      </a:r>
                      <a:endParaRPr lang="en-IN" altLang="en-US" sz="2400" b="1">
                        <a:solidFill>
                          <a:srgbClr val="92D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6788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←</a:t>
                      </a:r>
                      <a:endParaRPr 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 diffusion </a:t>
                      </a:r>
                      <a:endParaRPr lang="en-I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→</a:t>
                      </a:r>
                      <a:endParaRPr lang="en-US" sz="4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6788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→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le diffusion</a:t>
                      </a:r>
                      <a:endParaRPr lang="en-I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Arial" panose="020B0604020202020204" pitchFamily="34" charset="0"/>
                          <a:cs typeface="Arial" panose="020B0604020202020204" pitchFamily="34" charset="0"/>
                          <a:sym typeface="+mn-ea"/>
                        </a:rPr>
                        <a:t>→</a:t>
                      </a:r>
                      <a:endParaRPr 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6788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→</a:t>
                      </a:r>
                      <a:endParaRPr 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 drift</a:t>
                      </a:r>
                      <a:endParaRPr lang="en-I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←</a:t>
                      </a:r>
                      <a:endParaRPr 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</a:tr>
              <a:tr h="67881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←</a:t>
                      </a:r>
                      <a:endParaRPr 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I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le drift</a:t>
                      </a:r>
                      <a:endParaRPr lang="en-I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←</a:t>
                      </a:r>
                      <a:endParaRPr lang="en-US" sz="480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685800" y="5181600"/>
            <a:ext cx="73018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I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t equlibrium the net current across the junction is zero.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bias mode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9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59055" y="762635"/>
                <a:ext cx="8627745" cy="5942965"/>
              </a:xfrm>
            </p:spPr>
            <p:txBody>
              <a:bodyPr vert="horz" wrap="square" lIns="91440" tIns="45720" rIns="91440" bIns="45720" anchor="t"/>
              <a:p>
                <a:pPr algn="just"/>
                <a:r>
                  <a:rPr lang="en-I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negative charges lost in depletion region of n side is equal to total total positive charges lost in depletion region of p side.</a:t>
                </a:r>
                <a:endParaRPr lang="en-I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e>
                      <m:sub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𝐷</m:t>
                        </m:r>
                      </m:sub>
                    </m:sSub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𝐴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𝑞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e>
                      <m:sub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 </m:t>
                        </m:r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𝐴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𝑞</m:t>
                    </m:r>
                  </m:oMath>
                </a14:m>
                <a:endParaRPr lang="en-US" altLang="en-IN" sz="24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e>
                      <m:sub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𝐷</m:t>
                        </m:r>
                      </m:sub>
                    </m:sSub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en-IN" sz="2400" i="1">
                        <a:latin typeface="Cambria Math" panose="02040503050406030204" charset="0"/>
                        <a:cs typeface="Cambria Math" panose="02040503050406030204" charset="0"/>
                      </a:rPr>
                      <m:t> =</m:t>
                    </m:r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e>
                      <m:sub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 </m:t>
                        </m:r>
                        <m:r>
                          <a:rPr lang="en-US" altLang="en-I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en-I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I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I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I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letion region penetrates equally into n &amp; p sides for equal doping &amp; it penetrates unequally for unequal doping.</a:t>
                </a:r>
                <a:endParaRPr lang="en-I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IN" alt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Depletion region penetrates more into lightly doped side.</a:t>
                </a:r>
                <a:endParaRPr lang="en-I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endParaRPr lang="en-IN" altLang="x-none" sz="2400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99" name="Content Placeholder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55" y="762635"/>
                <a:ext cx="8627745" cy="594296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/>
          <p:nvPr/>
        </p:nvGraphicFramePr>
        <p:xfrm>
          <a:off x="381000" y="3810000"/>
          <a:ext cx="8096250" cy="175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" imgW="5295900" imgH="1524000" progId="Paint.Picture">
                  <p:embed/>
                </p:oleObj>
              </mc:Choice>
              <mc:Fallback>
                <p:oleObj name="" r:id="rId2" imgW="5295900" imgH="1524000" progId="Paint.Picture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3810000"/>
                        <a:ext cx="8096250" cy="175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975"/>
          </a:xfrm>
        </p:spPr>
        <p:txBody>
          <a:bodyPr vert="horz" wrap="square" lIns="0" tIns="45720" rIns="0" bIns="0" anchor="b"/>
          <a:p>
            <a:pPr algn="ctr" eaLnBrk="1" hangingPunct="1"/>
            <a:r>
              <a:rPr lang="en-IN" sz="4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bias</a:t>
            </a:r>
            <a:endParaRPr lang="en-IN" sz="4000" b="1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59055" y="762635"/>
            <a:ext cx="8627745" cy="5942965"/>
          </a:xfrm>
        </p:spPr>
        <p:txBody>
          <a:bodyPr vert="horz" wrap="square" lIns="91440" tIns="45720" rIns="91440" bIns="45720" anchor="t"/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the diode's P-side is connected to higher potential and N-side to lower potential then the diode is forward biased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IN" altLang="x-none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en the diode is forward biased, the -ve terminal of battery repels the electrons of N-side towards the junction &amp; move into depletion region. It merged with positive ions &amp; converts positive ions into neutral donor atom.</a:t>
            </a: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IN" altLang="x-none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0" tIns="0" rIns="0" bIns="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solidFill>
                  <a:srgbClr val="045C75"/>
                </a:solidFill>
              </a:rPr>
            </a:fld>
            <a:endParaRPr lang="en-US" sz="1200" dirty="0">
              <a:solidFill>
                <a:srgbClr val="045C75"/>
              </a:solidFill>
            </a:endParaRPr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11"/>
          </p:nvPr>
        </p:nvSpPr>
        <p:spPr>
          <a:noFill/>
        </p:spPr>
        <p:txBody>
          <a:bodyPr vert="horz" lIns="0" tIns="0" rIns="0" bIns="0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IN" sz="1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IIT Deemed to be University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/>
          <p:nvPr/>
        </p:nvGraphicFramePr>
        <p:xfrm>
          <a:off x="658495" y="2971800"/>
          <a:ext cx="7697470" cy="329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689600" imgH="2635250" progId="Paint.Picture">
                  <p:embed/>
                </p:oleObj>
              </mc:Choice>
              <mc:Fallback>
                <p:oleObj name="" r:id="rId1" imgW="5689600" imgH="26352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8495" y="2971800"/>
                        <a:ext cx="7697470" cy="329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7605</Words>
  <Application>WPS Presentation</Application>
  <PresentationFormat/>
  <Paragraphs>327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23</vt:i4>
      </vt:variant>
    </vt:vector>
  </HeadingPairs>
  <TitlesOfParts>
    <vt:vector size="59" baseType="lpstr">
      <vt:lpstr>Arial</vt:lpstr>
      <vt:lpstr>SimSun</vt:lpstr>
      <vt:lpstr>Wingdings</vt:lpstr>
      <vt:lpstr>Calibri</vt:lpstr>
      <vt:lpstr>Wingdings 2</vt:lpstr>
      <vt:lpstr>Wingdings 2</vt:lpstr>
      <vt:lpstr>Times New Roman</vt:lpstr>
      <vt:lpstr>MS PGothic</vt:lpstr>
      <vt:lpstr>Cambria Math</vt:lpstr>
      <vt:lpstr>Constantia</vt:lpstr>
      <vt:lpstr>Microsoft YaHei</vt:lpstr>
      <vt:lpstr>Arial Unicode MS</vt:lpstr>
      <vt:lpstr>Flow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3</vt:lpstr>
      <vt:lpstr>Paint.Picture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N Junction Diode </vt:lpstr>
      <vt:lpstr>PN Junction Diode</vt:lpstr>
      <vt:lpstr>PN Junction Diode</vt:lpstr>
      <vt:lpstr>No bias mode</vt:lpstr>
      <vt:lpstr>No bias mode</vt:lpstr>
      <vt:lpstr>No bias mode</vt:lpstr>
      <vt:lpstr>No bias mode</vt:lpstr>
      <vt:lpstr>No bias mode</vt:lpstr>
      <vt:lpstr>Forward bias</vt:lpstr>
      <vt:lpstr>Forward bias</vt:lpstr>
      <vt:lpstr>Reverse bias</vt:lpstr>
      <vt:lpstr>Reverse bias</vt:lpstr>
      <vt:lpstr>V-I characteristics</vt:lpstr>
      <vt:lpstr>V-I characteristics</vt:lpstr>
      <vt:lpstr>V-I characteristics</vt:lpstr>
      <vt:lpstr>V-I characteristics</vt:lpstr>
      <vt:lpstr>Effect of temperature on V-I characteristics</vt:lpstr>
      <vt:lpstr>Equivalent circuit of diode</vt:lpstr>
      <vt:lpstr>Equivalent circuit of diode</vt:lpstr>
      <vt:lpstr>Ideal Diode Model</vt:lpstr>
      <vt:lpstr>Simplified Model</vt:lpstr>
      <vt:lpstr>Piece-Wise Linear Model</vt:lpstr>
      <vt:lpstr>Why Si diode is preferred over Ge diod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ational Circuits</dc:title>
  <dc:creator>RPyke</dc:creator>
  <cp:lastModifiedBy>KIIT</cp:lastModifiedBy>
  <cp:revision>474</cp:revision>
  <dcterms:created xsi:type="dcterms:W3CDTF">2004-02-17T20:02:00Z</dcterms:created>
  <dcterms:modified xsi:type="dcterms:W3CDTF">2022-03-09T08:5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463</vt:lpwstr>
  </property>
  <property fmtid="{D5CDD505-2E9C-101B-9397-08002B2CF9AE}" pid="3" name="ICV">
    <vt:lpwstr>15E41E6CB8AF448EA84330FEEDC3D70A</vt:lpwstr>
  </property>
</Properties>
</file>